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7" r:id="rId3"/>
  </p:sldMasterIdLst>
  <p:notesMasterIdLst>
    <p:notesMasterId r:id="rId41"/>
  </p:notesMasterIdLst>
  <p:sldIdLst>
    <p:sldId id="256" r:id="rId4"/>
    <p:sldId id="259" r:id="rId5"/>
    <p:sldId id="376" r:id="rId6"/>
    <p:sldId id="257" r:id="rId7"/>
    <p:sldId id="318" r:id="rId8"/>
    <p:sldId id="263" r:id="rId9"/>
    <p:sldId id="342" r:id="rId10"/>
    <p:sldId id="267" r:id="rId11"/>
    <p:sldId id="322" r:id="rId12"/>
    <p:sldId id="307" r:id="rId13"/>
    <p:sldId id="292" r:id="rId14"/>
    <p:sldId id="276" r:id="rId15"/>
    <p:sldId id="333" r:id="rId16"/>
    <p:sldId id="277" r:id="rId17"/>
    <p:sldId id="390" r:id="rId18"/>
    <p:sldId id="377" r:id="rId19"/>
    <p:sldId id="352" r:id="rId20"/>
    <p:sldId id="378" r:id="rId21"/>
    <p:sldId id="379" r:id="rId22"/>
    <p:sldId id="380" r:id="rId23"/>
    <p:sldId id="381" r:id="rId24"/>
    <p:sldId id="382" r:id="rId25"/>
    <p:sldId id="383" r:id="rId26"/>
    <p:sldId id="385" r:id="rId27"/>
    <p:sldId id="386" r:id="rId28"/>
    <p:sldId id="387" r:id="rId29"/>
    <p:sldId id="388" r:id="rId30"/>
    <p:sldId id="389" r:id="rId31"/>
    <p:sldId id="384" r:id="rId32"/>
    <p:sldId id="337" r:id="rId33"/>
    <p:sldId id="391" r:id="rId34"/>
    <p:sldId id="273" r:id="rId35"/>
    <p:sldId id="349" r:id="rId36"/>
    <p:sldId id="354" r:id="rId37"/>
    <p:sldId id="278" r:id="rId38"/>
    <p:sldId id="303" r:id="rId39"/>
    <p:sldId id="338" r:id="rId40"/>
  </p:sldIdLst>
  <p:sldSz cx="18288000" cy="10287000"/>
  <p:notesSz cx="6858000" cy="9144000"/>
  <p:embeddedFontLst>
    <p:embeddedFont>
      <p:font typeface=".VnTime" panose="020B7200000000000000" pitchFamily="34" charset="0"/>
      <p:regular r:id="rId42"/>
      <p:bold r:id="rId43"/>
      <p:italic r:id="rId44"/>
      <p:boldItalic r:id="rId45"/>
    </p:embeddedFont>
    <p:embeddedFont>
      <p:font typeface="Autour One" panose="020B0604020202020204" charset="0"/>
      <p:regular r:id="rId46"/>
    </p:embeddedFont>
    <p:embeddedFont>
      <p:font typeface="Cambria Math" panose="02040503050406030204" pitchFamily="18" charset="0"/>
      <p:regular r:id="rId47"/>
    </p:embeddedFont>
    <p:embeddedFont>
      <p:font typeface="Merriweather" panose="00000500000000000000" pitchFamily="2" charset="0"/>
      <p:regular r:id="rId48"/>
      <p:bold r:id="rId49"/>
      <p:italic r:id="rId50"/>
      <p:boldItalic r:id="rId51"/>
    </p:embeddedFont>
    <p:embeddedFont>
      <p:font typeface="Merriweather Black" panose="00000A00000000000000" pitchFamily="2" charset="0"/>
      <p:bold r:id="rId52"/>
      <p:boldItalic r:id="rId5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03CC57B-9874-4ADE-8BC2-572ED1F96A40}" v="3" dt="2024-01-25T04:06:37.41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0" d="100"/>
          <a:sy n="50" d="100"/>
        </p:scale>
        <p:origin x="24" y="3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microsoft.com/office/2016/11/relationships/changesInfo" Target="changesInfos/changesInfo1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font" Target="fonts/font10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5.fntdata"/><Relationship Id="rId59" Type="http://schemas.microsoft.com/office/2015/10/relationships/revisionInfo" Target="revisionInfo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8.fntdata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font" Target="fonts/font3.fntdata"/><Relationship Id="rId52" Type="http://schemas.openxmlformats.org/officeDocument/2006/relationships/font" Target="fonts/font11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m Vân" userId="eac13ed4-6feb-40e0-b95f-d92b1b214eb0" providerId="ADAL" clId="{E03CC57B-9874-4ADE-8BC2-572ED1F96A40}"/>
    <pc:docChg chg="modSld">
      <pc:chgData name="Nam Vân" userId="eac13ed4-6feb-40e0-b95f-d92b1b214eb0" providerId="ADAL" clId="{E03CC57B-9874-4ADE-8BC2-572ED1F96A40}" dt="2024-01-25T04:07:40.887" v="11" actId="14429"/>
      <pc:docMkLst>
        <pc:docMk/>
      </pc:docMkLst>
      <pc:sldChg chg="modSp mod">
        <pc:chgData name="Nam Vân" userId="eac13ed4-6feb-40e0-b95f-d92b1b214eb0" providerId="ADAL" clId="{E03CC57B-9874-4ADE-8BC2-572ED1F96A40}" dt="2024-01-25T04:07:40.887" v="11" actId="14429"/>
        <pc:sldMkLst>
          <pc:docMk/>
          <pc:sldMk cId="653472966" sldId="385"/>
        </pc:sldMkLst>
        <pc:spChg chg="mod modVis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3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5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6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7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8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9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10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11" creationId="{00000000-0000-0000-0000-000000000000}"/>
          </ac:spMkLst>
        </pc:spChg>
        <pc:spChg chg="mod modVis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099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03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04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05" creationId="{00000000-0000-0000-0000-000000000000}"/>
          </ac:spMkLst>
        </pc:spChg>
        <pc:spChg chg="mod modVis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12" creationId="{00000000-0000-0000-0000-000000000000}"/>
          </ac:spMkLst>
        </pc:spChg>
        <pc:spChg chg="mod modVis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14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26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28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29" creationId="{00000000-0000-0000-0000-000000000000}"/>
          </ac:spMkLst>
        </pc:spChg>
        <pc:spChg chg="mod modVis">
          <ac:chgData name="Nam Vân" userId="eac13ed4-6feb-40e0-b95f-d92b1b214eb0" providerId="ADAL" clId="{E03CC57B-9874-4ADE-8BC2-572ED1F96A40}" dt="2024-01-25T04:07:40.887" v="11" actId="14429"/>
          <ac:spMkLst>
            <pc:docMk/>
            <pc:sldMk cId="653472966" sldId="385"/>
            <ac:spMk id="4131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32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34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35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37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38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40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41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43" creationId="{00000000-0000-0000-0000-000000000000}"/>
          </ac:spMkLst>
        </pc:spChg>
        <pc:spChg chg="mod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44" creationId="{00000000-0000-0000-0000-000000000000}"/>
          </ac:spMkLst>
        </pc:spChg>
        <pc:spChg chg="mod modVis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45" creationId="{00000000-0000-0000-0000-000000000000}"/>
          </ac:spMkLst>
        </pc:spChg>
        <pc:spChg chg="mod modVis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47" creationId="{00000000-0000-0000-0000-000000000000}"/>
          </ac:spMkLst>
        </pc:spChg>
        <pc:spChg chg="mod modVis">
          <ac:chgData name="Nam Vân" userId="eac13ed4-6feb-40e0-b95f-d92b1b214eb0" providerId="ADAL" clId="{E03CC57B-9874-4ADE-8BC2-572ED1F96A40}" dt="2024-01-25T04:06:37.410" v="9" actId="33935"/>
          <ac:spMkLst>
            <pc:docMk/>
            <pc:sldMk cId="653472966" sldId="385"/>
            <ac:spMk id="4148" creationId="{00000000-0000-0000-0000-000000000000}"/>
          </ac:spMkLst>
        </pc:spChg>
        <pc:grpChg chg="mod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1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14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15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18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21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24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27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30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33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36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39" creationId="{00000000-0000-0000-0000-000000000000}"/>
          </ac:grpSpMkLst>
        </pc:grpChg>
        <pc:grpChg chg="mod modVis">
          <ac:chgData name="Nam Vân" userId="eac13ed4-6feb-40e0-b95f-d92b1b214eb0" providerId="ADAL" clId="{E03CC57B-9874-4ADE-8BC2-572ED1F96A40}" dt="2024-01-25T04:06:37.410" v="9" actId="33935"/>
          <ac:grpSpMkLst>
            <pc:docMk/>
            <pc:sldMk cId="653472966" sldId="385"/>
            <ac:grpSpMk id="4142" creationId="{00000000-0000-0000-0000-000000000000}"/>
          </ac:grpSpMkLst>
        </pc:grpChg>
        <pc:picChg chg="mod modVis">
          <ac:chgData name="Nam Vân" userId="eac13ed4-6feb-40e0-b95f-d92b1b214eb0" providerId="ADAL" clId="{E03CC57B-9874-4ADE-8BC2-572ED1F96A40}" dt="2024-01-25T04:06:37.410" v="9" actId="33935"/>
          <ac:picMkLst>
            <pc:docMk/>
            <pc:sldMk cId="653472966" sldId="385"/>
            <ac:picMk id="4" creationId="{00000000-0000-0000-0000-000000000000}"/>
          </ac:picMkLst>
        </pc:picChg>
        <pc:picChg chg="mod modVis">
          <ac:chgData name="Nam Vân" userId="eac13ed4-6feb-40e0-b95f-d92b1b214eb0" providerId="ADAL" clId="{E03CC57B-9874-4ADE-8BC2-572ED1F96A40}" dt="2024-01-25T04:06:37.410" v="9" actId="33935"/>
          <ac:picMkLst>
            <pc:docMk/>
            <pc:sldMk cId="653472966" sldId="385"/>
            <ac:picMk id="4100" creationId="{00000000-0000-0000-0000-000000000000}"/>
          </ac:picMkLst>
        </pc:picChg>
        <pc:picChg chg="mod modVis">
          <ac:chgData name="Nam Vân" userId="eac13ed4-6feb-40e0-b95f-d92b1b214eb0" providerId="ADAL" clId="{E03CC57B-9874-4ADE-8BC2-572ED1F96A40}" dt="2024-01-25T04:06:37.410" v="9" actId="33935"/>
          <ac:picMkLst>
            <pc:docMk/>
            <pc:sldMk cId="653472966" sldId="385"/>
            <ac:picMk id="4101" creationId="{00000000-0000-0000-0000-000000000000}"/>
          </ac:picMkLst>
        </pc:picChg>
        <pc:picChg chg="mod modVis">
          <ac:chgData name="Nam Vân" userId="eac13ed4-6feb-40e0-b95f-d92b1b214eb0" providerId="ADAL" clId="{E03CC57B-9874-4ADE-8BC2-572ED1F96A40}" dt="2024-01-25T04:06:37.410" v="9" actId="33935"/>
          <ac:picMkLst>
            <pc:docMk/>
            <pc:sldMk cId="653472966" sldId="385"/>
            <ac:picMk id="4110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1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037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" name="Google Shape;593;p11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594" name="Google Shape;594;p11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595" name="Google Shape;595;p11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11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11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11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11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00" name="Google Shape;600;p11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601" name="Google Shape;601;p11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11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11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11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7" name="Google Shape;607;p11"/>
          <p:cNvSpPr/>
          <p:nvPr/>
        </p:nvSpPr>
        <p:spPr>
          <a:xfrm rot="-5400000" flipH="1">
            <a:off x="4084860" y="326052"/>
            <a:ext cx="672000" cy="654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608" name="Google Shape;608;p11"/>
          <p:cNvGrpSpPr/>
          <p:nvPr/>
        </p:nvGrpSpPr>
        <p:grpSpPr>
          <a:xfrm rot="10800000" flipH="1">
            <a:off x="16346885" y="6579728"/>
            <a:ext cx="1200934" cy="654600"/>
            <a:chOff x="1945415" y="1740893"/>
            <a:chExt cx="600467" cy="327300"/>
          </a:xfrm>
        </p:grpSpPr>
        <p:sp>
          <p:nvSpPr>
            <p:cNvPr id="609" name="Google Shape;609;p11"/>
            <p:cNvSpPr/>
            <p:nvPr/>
          </p:nvSpPr>
          <p:spPr>
            <a:xfrm rot="10800000" flipH="1">
              <a:off x="1945415" y="1740893"/>
              <a:ext cx="336000" cy="327300"/>
            </a:xfrm>
            <a:prstGeom prst="star4">
              <a:avLst>
                <a:gd name="adj" fmla="val 12500"/>
              </a:avLst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0" name="Google Shape;610;p11"/>
            <p:cNvSpPr/>
            <p:nvPr/>
          </p:nvSpPr>
          <p:spPr>
            <a:xfrm rot="10800000" flipH="1">
              <a:off x="2298982" y="1784393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715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375349-AD3D-4BC8-B889-6F795183A3FE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5962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73347B8F-25C4-46F8-940A-358F34E8737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200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A135AD1-E268-49EC-8DA1-71EA43339FA3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80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EC9E9D55-966B-4B6F-B2EF-648ED2027DE5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2390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F8CE90E-90AC-43EB-AE15-0C82EB83C13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3848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CF71C8A-3407-4C66-85C3-180B2713F61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97368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4162540-46B4-4549-AE76-36E471FDA5A1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70961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1C56143-1852-4398-9C51-D9FEA836BC8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979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A60D6B9-F9A1-4393-BEEA-F35C6C0731EA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352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2829D917-4370-4BD6-9B28-DA04F247E222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BA3FD0B-B299-4DAD-86F8-5537A61AF72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695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7" r:id="rId3"/>
    <p:sldLayoutId id="2147483668" r:id="rId4"/>
    <p:sldLayoutId id="2147483671" r:id="rId5"/>
    <p:sldLayoutId id="2147483672" r:id="rId6"/>
    <p:sldLayoutId id="2147483675" r:id="rId7"/>
    <p:sldLayoutId id="214748367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100" b="0">
                <a:latin typeface="Arial" pitchFamily="34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b="0">
                <a:latin typeface="Arial" pitchFamily="34" charset="0"/>
              </a:defRPr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 b="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DC9656E-166C-4B05-AD9D-7595330942B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8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20.png"/><Relationship Id="rId4" Type="http://schemas.openxmlformats.org/officeDocument/2006/relationships/image" Target="../media/image6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6.png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5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10" Type="http://schemas.openxmlformats.org/officeDocument/2006/relationships/image" Target="../media/image44.png"/><Relationship Id="rId4" Type="http://schemas.openxmlformats.org/officeDocument/2006/relationships/image" Target="../media/image23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47.png"/><Relationship Id="rId3" Type="http://schemas.openxmlformats.org/officeDocument/2006/relationships/audio" Target="../media/media1.WAV"/><Relationship Id="rId7" Type="http://schemas.openxmlformats.org/officeDocument/2006/relationships/slide" Target="slide2.xml"/><Relationship Id="rId12" Type="http://schemas.openxmlformats.org/officeDocument/2006/relationships/image" Target="../media/image30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29.gif"/><Relationship Id="rId5" Type="http://schemas.openxmlformats.org/officeDocument/2006/relationships/slideLayout" Target="../slideLayouts/slideLayout20.xml"/><Relationship Id="rId10" Type="http://schemas.openxmlformats.org/officeDocument/2006/relationships/image" Target="../media/image28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3.png"/><Relationship Id="rId4" Type="http://schemas.openxmlformats.org/officeDocument/2006/relationships/audio" Target="../media/audio5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svg"/><Relationship Id="rId14" Type="http://schemas.openxmlformats.org/officeDocument/2006/relationships/image" Target="../media/image7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5.png"/><Relationship Id="rId4" Type="http://schemas.openxmlformats.org/officeDocument/2006/relationships/audio" Target="../media/audio5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Relationship Id="rId9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7.png"/><Relationship Id="rId4" Type="http://schemas.openxmlformats.org/officeDocument/2006/relationships/audio" Target="../media/audio5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8.png"/><Relationship Id="rId4" Type="http://schemas.openxmlformats.org/officeDocument/2006/relationships/audio" Target="../media/audio5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file:///D:\Rung%20Chuong%20Vang\Duong%20den%20ngay%20vinh%20quang%20-%20The%20Wall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.svg"/><Relationship Id="rId7" Type="http://schemas.openxmlformats.org/officeDocument/2006/relationships/image" Target="../media/image15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9" Type="http://schemas.openxmlformats.org/officeDocument/2006/relationships/image" Target="../media/image12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0.png"/><Relationship Id="rId3" Type="http://schemas.openxmlformats.org/officeDocument/2006/relationships/image" Target="../media/image18.png"/><Relationship Id="rId17" Type="http://schemas.openxmlformats.org/officeDocument/2006/relationships/image" Target="../media/image160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19" Type="http://schemas.openxmlformats.org/officeDocument/2006/relationships/image" Target="../media/image180.png"/><Relationship Id="rId4" Type="http://schemas.openxmlformats.org/officeDocument/2006/relationships/image" Target="../media/image19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122094" y="772125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6097141" y="419100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9227989" flipH="1">
            <a:off x="64109" y="8832834"/>
            <a:ext cx="1642494" cy="1628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z – x = 6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tính chất của dãy tỉ số bằng nhau, ta có: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=  3.2 = 6; y = 3.3 = 9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z = 3.4 = 12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cm, 9 cm 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 cm.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5"/>
                <a:stretch>
                  <a:fillRect l="-1500" b="-17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51225" y="1691674"/>
            <a:ext cx="164592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y, z </a:t>
            </a:r>
            <a:r>
              <a:rPr lang="pl-PL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m,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 x &lt; y &lt; z</a:t>
            </a:r>
            <a:r>
              <a:rPr lang="pl-PL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6"/>
          <p:cNvPicPr>
            <a:picLocks noChangeAspect="1"/>
          </p:cNvPicPr>
          <p:nvPr/>
        </p:nvPicPr>
        <p:blipFill rotWithShape="1">
          <a:blip r:embed="rId6"/>
          <a:srcRect t="30236"/>
          <a:stretch/>
        </p:blipFill>
        <p:spPr>
          <a:xfrm>
            <a:off x="14754354" y="4533900"/>
            <a:ext cx="2367740" cy="2628900"/>
          </a:xfrm>
          <a:prstGeom prst="rect">
            <a:avLst/>
          </a:prstGeom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9227989" flipH="1">
            <a:off x="17077190" y="8832834"/>
            <a:ext cx="1642494" cy="1628122"/>
          </a:xfrm>
          <a:prstGeom prst="rect">
            <a:avLst/>
          </a:prstGeom>
        </p:spPr>
      </p:pic>
      <p:sp>
        <p:nvSpPr>
          <p:cNvPr id="9" name="Oval Callout 20">
            <a:extLst>
              <a:ext uri="{FF2B5EF4-FFF2-40B4-BE49-F238E27FC236}">
                <a16:creationId xmlns:a16="http://schemas.microsoft.com/office/drawing/2014/main" id="{75B71FB7-9474-46DF-89CF-64CFDC8D43BE}"/>
              </a:ext>
            </a:extLst>
          </p:cNvPr>
          <p:cNvSpPr/>
          <p:nvPr/>
        </p:nvSpPr>
        <p:spPr>
          <a:xfrm>
            <a:off x="8458200" y="114300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384547" y="1312564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4935200" y="9106996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838200" y="5828204"/>
            <a:ext cx="2111972" cy="2287096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99484" y="6226990"/>
            <a:ext cx="3691020" cy="323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274944"/>
            <a:ext cx="916814" cy="897756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66800"/>
            <a:chOff x="-1168009" y="190500"/>
            <a:chExt cx="8523575" cy="1066800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90159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6593274"/>
      </p:ext>
    </p:extLst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                   </a:t>
                  </a:r>
                  <a:r>
                    <a:rPr lang="en-US" sz="4000" dirty="0" err="1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264" y="9782175"/>
            <a:ext cx="1271588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2740821" y="457200"/>
            <a:ext cx="12751594" cy="28575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4043362" y="5985506"/>
            <a:ext cx="106299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Rung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chuông</a:t>
            </a: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vàng</a:t>
            </a:r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43362" y="2933700"/>
            <a:ext cx="10401300" cy="3154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9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Trò</a:t>
            </a:r>
            <a:r>
              <a:rPr lang="en-US" sz="19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19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chơi</a:t>
            </a:r>
            <a:endParaRPr lang="en-US" sz="199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  <a:sym typeface="Arial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5830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64260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364901" y="21196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1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1644" y="3162300"/>
            <a:ext cx="12310512" cy="90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vi-VN" altLang="en-US" sz="4000" dirty="0">
                <a:solidFill>
                  <a:srgbClr val="FF0000"/>
                </a:solidFill>
                <a:cs typeface="Arial"/>
                <a:sym typeface="Arial"/>
              </a:rPr>
              <a:t>Chọn câu sai. Nếu a.d = b.c và a, b, c, d ≠ 0 thì:</a:t>
            </a:r>
            <a:endParaRPr lang="en-US" altLang="en-US" sz="40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285661" y="6667500"/>
            <a:ext cx="3096339" cy="14774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    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</a:p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    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5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  <a:blipFill>
                <a:blip r:embed="rId10"/>
                <a:stretch>
                  <a:fillRect l="-3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246257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12" grpId="0"/>
      <p:bldP spid="4148" grpId="0" animBg="1"/>
      <p:bldP spid="414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487769" y="220380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2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95842" y="2086878"/>
            <a:ext cx="5160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endParaRPr lang="en-US" sz="4000" b="1" kern="0" dirty="0">
              <a:solidFill>
                <a:srgbClr val="FF0000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33" y="3137237"/>
            <a:ext cx="111722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ệ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590800" y="4457700"/>
            <a:ext cx="5730843" cy="131233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  <a:blipFill>
                <a:blip r:embed="rId9"/>
                <a:stretch>
                  <a:fillRect l="-1689" b="-37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931391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33190" y="234073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3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y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−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𝟎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blipFill>
                <a:blip r:embed="rId10"/>
                <a:stretch>
                  <a:fillRect l="-1494" b="-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379722" y="5524500"/>
            <a:ext cx="5307078" cy="100184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3905095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x = -150; y = 100			B. x = 100; y = 150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x = 100; y = -150			D. x = -100; y = 150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49337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881449" y="258436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4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1432" y="2552700"/>
            <a:ext cx="12573000" cy="82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Cho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7x = 4y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 – x = 24.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Tìm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x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.</a:t>
            </a:r>
            <a:endParaRPr lang="en-US" altLang="en-US" sz="36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9711302" y="4456652"/>
            <a:ext cx="5376298" cy="91544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3997" y="4153095"/>
            <a:ext cx="1110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y = 4; y = 7</a:t>
            </a:r>
            <a:r>
              <a:rPr lang="en-US" sz="4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			      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. x = 32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5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x = 56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32</a:t>
            </a:r>
            <a:r>
              <a:rPr lang="en-US" sz="4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		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. x = 4; x = 7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963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685725" y="226882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439400" y="6057900"/>
            <a:ext cx="4697478" cy="8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14153" y="2179633"/>
            <a:ext cx="11176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a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8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3; 5; 7; 9.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328649"/>
            <a:ext cx="10210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6; 12; 14; 18			B. 18; 14; 10; 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6; 14; 10; 18			D. 6; 10; 14; 18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9557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10363200" y="4673763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0477" y="229313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6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𝒛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 + y + z = -108.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; y; z là: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blipFill>
                <a:blip r:embed="rId9"/>
                <a:stretch>
                  <a:fillRect l="-1818" r="-1768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515600" y="4513940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367509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 algn="just">
              <a:lnSpc>
                <a:spcPct val="200000"/>
              </a:lnSpc>
              <a:spcAft>
                <a:spcPts val="600"/>
              </a:spcAft>
              <a:buAutoNum type="alphaUcPeriod"/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2				B. -28		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-48			      D. 28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7296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8256" y="28589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7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o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ộ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x; y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  <m:r>
                      <a:rPr lang="fr-FR" sz="4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- y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= 40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blipFill>
                <a:blip r:embed="rId10"/>
                <a:stretch>
                  <a:fillRect l="-169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668099" y="4816315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533900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0" indent="-74295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				B. 3				</a:t>
            </a: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4			      D. 1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274779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19289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8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109233"/>
            <a:ext cx="12556192" cy="367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a tổ trồng được 108 cây. Biết rằng số cây của ba tổ trồng tỉ lệ với số  học sinh của mỗi tổ  và tổ 1 có 7 bạn, tổ 2 có 8 bạn và tổ 3 có 12 bạn. Tính số cây tổ 2 trồng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161953" y="6098020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0" y="5829300"/>
            <a:ext cx="1394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B. 32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C. 36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D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2621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483959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9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400300"/>
            <a:ext cx="12556192" cy="27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iết các cạnh của 1 tam giác tỉ lệ 4 ; 5 ; 3</a:t>
            </a:r>
            <a:r>
              <a:rPr lang="en-US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à chu vi của nó bằng 120m. Tính cạnh nhỏ nhất của </a:t>
            </a:r>
            <a:r>
              <a:rPr lang="en-US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am giác đó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3290444" y="5844079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5524500"/>
            <a:ext cx="13944600" cy="1184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0m	     		B. 50m			C. 40m			D. 30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33190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6210300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4774" y="571500"/>
            <a:ext cx="790930" cy="69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317055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07895" y="1610414"/>
            <a:ext cx="1981072" cy="966456"/>
            <a:chOff x="3829050" y="1273590"/>
            <a:chExt cx="1260620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79995" y="1344743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0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166" y="583726"/>
            <a:ext cx="673574" cy="67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808848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7B,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153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.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blipFill>
                <a:blip r:embed="rId10"/>
                <a:stretch>
                  <a:fillRect l="-1858" r="-1806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91059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694003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9210473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172700" y="6210300"/>
            <a:ext cx="40767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4992" y="5927699"/>
            <a:ext cx="1032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4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51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45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endParaRPr lang="en-US" sz="42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6736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0970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Duong den ngay vinh quang - The Wall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11087100" y="1828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971800" y="1828800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177" y="1764669"/>
            <a:ext cx="3441322" cy="264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57600" y="4838700"/>
            <a:ext cx="11049000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CHÚC MỪNG CÁC EM </a:t>
            </a:r>
          </a:p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ĐÃ CHIẾN THẮNG TRONG TRÒ CHƠI</a:t>
            </a:r>
          </a:p>
        </p:txBody>
      </p:sp>
    </p:spTree>
    <p:extLst>
      <p:ext uri="{BB962C8B-B14F-4D97-AF65-F5344CB8AC3E}">
        <p14:creationId xmlns:p14="http://schemas.microsoft.com/office/powerpoint/2010/main" val="670933212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3062" fill="hold"/>
                                        <p:tgtEl>
                                          <p:spTgt spid="40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0370" fill="hold"/>
                                        <p:tgtEl>
                                          <p:spTgt spid="409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233694" y="2752660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0165365" y="8370817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1661031" y="3375531"/>
            <a:ext cx="2745110" cy="3556814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p:transition spd="slow">
    <p:randomBar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77736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228600" y="342510"/>
            <a:ext cx="948532" cy="89259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4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9324" y="9422791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oogle Shape;631;p26">
            <a:extLst>
              <a:ext uri="{FF2B5EF4-FFF2-40B4-BE49-F238E27FC236}">
                <a16:creationId xmlns:a16="http://schemas.microsoft.com/office/drawing/2014/main" id="{9762E55E-010B-4763-B2AE-52DEAD6FF910}"/>
              </a:ext>
            </a:extLst>
          </p:cNvPr>
          <p:cNvGrpSpPr/>
          <p:nvPr/>
        </p:nvGrpSpPr>
        <p:grpSpPr>
          <a:xfrm>
            <a:off x="13789782" y="6377037"/>
            <a:ext cx="3344016" cy="3203516"/>
            <a:chOff x="1339725" y="238075"/>
            <a:chExt cx="2758000" cy="2769525"/>
          </a:xfrm>
        </p:grpSpPr>
        <p:sp>
          <p:nvSpPr>
            <p:cNvPr id="33" name="Google Shape;632;p26">
              <a:extLst>
                <a:ext uri="{FF2B5EF4-FFF2-40B4-BE49-F238E27FC236}">
                  <a16:creationId xmlns:a16="http://schemas.microsoft.com/office/drawing/2014/main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33;p26">
              <a:extLst>
                <a:ext uri="{FF2B5EF4-FFF2-40B4-BE49-F238E27FC236}">
                  <a16:creationId xmlns:a16="http://schemas.microsoft.com/office/drawing/2014/main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34;p26">
              <a:extLst>
                <a:ext uri="{FF2B5EF4-FFF2-40B4-BE49-F238E27FC236}">
                  <a16:creationId xmlns:a16="http://schemas.microsoft.com/office/drawing/2014/main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35;p26">
              <a:extLst>
                <a:ext uri="{FF2B5EF4-FFF2-40B4-BE49-F238E27FC236}">
                  <a16:creationId xmlns:a16="http://schemas.microsoft.com/office/drawing/2014/main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36;p26">
              <a:extLst>
                <a:ext uri="{FF2B5EF4-FFF2-40B4-BE49-F238E27FC236}">
                  <a16:creationId xmlns:a16="http://schemas.microsoft.com/office/drawing/2014/main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37;p26">
              <a:extLst>
                <a:ext uri="{FF2B5EF4-FFF2-40B4-BE49-F238E27FC236}">
                  <a16:creationId xmlns:a16="http://schemas.microsoft.com/office/drawing/2014/main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38;p26">
              <a:extLst>
                <a:ext uri="{FF2B5EF4-FFF2-40B4-BE49-F238E27FC236}">
                  <a16:creationId xmlns:a16="http://schemas.microsoft.com/office/drawing/2014/main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39;p26">
              <a:extLst>
                <a:ext uri="{FF2B5EF4-FFF2-40B4-BE49-F238E27FC236}">
                  <a16:creationId xmlns:a16="http://schemas.microsoft.com/office/drawing/2014/main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40;p26">
              <a:extLst>
                <a:ext uri="{FF2B5EF4-FFF2-40B4-BE49-F238E27FC236}">
                  <a16:creationId xmlns:a16="http://schemas.microsoft.com/office/drawing/2014/main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41;p26">
              <a:extLst>
                <a:ext uri="{FF2B5EF4-FFF2-40B4-BE49-F238E27FC236}">
                  <a16:creationId xmlns:a16="http://schemas.microsoft.com/office/drawing/2014/main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42;p26">
              <a:extLst>
                <a:ext uri="{FF2B5EF4-FFF2-40B4-BE49-F238E27FC236}">
                  <a16:creationId xmlns:a16="http://schemas.microsoft.com/office/drawing/2014/main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43;p26">
              <a:extLst>
                <a:ext uri="{FF2B5EF4-FFF2-40B4-BE49-F238E27FC236}">
                  <a16:creationId xmlns:a16="http://schemas.microsoft.com/office/drawing/2014/main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44;p26">
              <a:extLst>
                <a:ext uri="{FF2B5EF4-FFF2-40B4-BE49-F238E27FC236}">
                  <a16:creationId xmlns:a16="http://schemas.microsoft.com/office/drawing/2014/main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45;p26">
              <a:extLst>
                <a:ext uri="{FF2B5EF4-FFF2-40B4-BE49-F238E27FC236}">
                  <a16:creationId xmlns:a16="http://schemas.microsoft.com/office/drawing/2014/main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46;p26">
              <a:extLst>
                <a:ext uri="{FF2B5EF4-FFF2-40B4-BE49-F238E27FC236}">
                  <a16:creationId xmlns:a16="http://schemas.microsoft.com/office/drawing/2014/main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47;p26">
              <a:extLst>
                <a:ext uri="{FF2B5EF4-FFF2-40B4-BE49-F238E27FC236}">
                  <a16:creationId xmlns:a16="http://schemas.microsoft.com/office/drawing/2014/main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48;p26">
              <a:extLst>
                <a:ext uri="{FF2B5EF4-FFF2-40B4-BE49-F238E27FC236}">
                  <a16:creationId xmlns:a16="http://schemas.microsoft.com/office/drawing/2014/main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49;p26">
              <a:extLst>
                <a:ext uri="{FF2B5EF4-FFF2-40B4-BE49-F238E27FC236}">
                  <a16:creationId xmlns:a16="http://schemas.microsoft.com/office/drawing/2014/main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50;p26">
              <a:extLst>
                <a:ext uri="{FF2B5EF4-FFF2-40B4-BE49-F238E27FC236}">
                  <a16:creationId xmlns:a16="http://schemas.microsoft.com/office/drawing/2014/main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51;p26">
              <a:extLst>
                <a:ext uri="{FF2B5EF4-FFF2-40B4-BE49-F238E27FC236}">
                  <a16:creationId xmlns:a16="http://schemas.microsoft.com/office/drawing/2014/main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52;p26">
              <a:extLst>
                <a:ext uri="{FF2B5EF4-FFF2-40B4-BE49-F238E27FC236}">
                  <a16:creationId xmlns:a16="http://schemas.microsoft.com/office/drawing/2014/main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53;p26">
              <a:extLst>
                <a:ext uri="{FF2B5EF4-FFF2-40B4-BE49-F238E27FC236}">
                  <a16:creationId xmlns:a16="http://schemas.microsoft.com/office/drawing/2014/main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54;p26">
              <a:extLst>
                <a:ext uri="{FF2B5EF4-FFF2-40B4-BE49-F238E27FC236}">
                  <a16:creationId xmlns:a16="http://schemas.microsoft.com/office/drawing/2014/main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55;p26">
              <a:extLst>
                <a:ext uri="{FF2B5EF4-FFF2-40B4-BE49-F238E27FC236}">
                  <a16:creationId xmlns:a16="http://schemas.microsoft.com/office/drawing/2014/main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56;p26">
              <a:extLst>
                <a:ext uri="{FF2B5EF4-FFF2-40B4-BE49-F238E27FC236}">
                  <a16:creationId xmlns:a16="http://schemas.microsoft.com/office/drawing/2014/main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57;p26">
              <a:extLst>
                <a:ext uri="{FF2B5EF4-FFF2-40B4-BE49-F238E27FC236}">
                  <a16:creationId xmlns:a16="http://schemas.microsoft.com/office/drawing/2014/main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9" name="Google Shape;658;p26">
              <a:extLst>
                <a:ext uri="{FF2B5EF4-FFF2-40B4-BE49-F238E27FC236}">
                  <a16:creationId xmlns:a16="http://schemas.microsoft.com/office/drawing/2014/main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59;p26">
              <a:extLst>
                <a:ext uri="{FF2B5EF4-FFF2-40B4-BE49-F238E27FC236}">
                  <a16:creationId xmlns:a16="http://schemas.microsoft.com/office/drawing/2014/main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60;p26">
              <a:extLst>
                <a:ext uri="{FF2B5EF4-FFF2-40B4-BE49-F238E27FC236}">
                  <a16:creationId xmlns:a16="http://schemas.microsoft.com/office/drawing/2014/main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61;p26">
              <a:extLst>
                <a:ext uri="{FF2B5EF4-FFF2-40B4-BE49-F238E27FC236}">
                  <a16:creationId xmlns:a16="http://schemas.microsoft.com/office/drawing/2014/main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62;p26">
              <a:extLst>
                <a:ext uri="{FF2B5EF4-FFF2-40B4-BE49-F238E27FC236}">
                  <a16:creationId xmlns:a16="http://schemas.microsoft.com/office/drawing/2014/main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63;p26">
              <a:extLst>
                <a:ext uri="{FF2B5EF4-FFF2-40B4-BE49-F238E27FC236}">
                  <a16:creationId xmlns:a16="http://schemas.microsoft.com/office/drawing/2014/main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64;p26">
              <a:extLst>
                <a:ext uri="{FF2B5EF4-FFF2-40B4-BE49-F238E27FC236}">
                  <a16:creationId xmlns:a16="http://schemas.microsoft.com/office/drawing/2014/main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5;p26">
              <a:extLst>
                <a:ext uri="{FF2B5EF4-FFF2-40B4-BE49-F238E27FC236}">
                  <a16:creationId xmlns:a16="http://schemas.microsoft.com/office/drawing/2014/main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66;p26">
              <a:extLst>
                <a:ext uri="{FF2B5EF4-FFF2-40B4-BE49-F238E27FC236}">
                  <a16:creationId xmlns:a16="http://schemas.microsoft.com/office/drawing/2014/main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67;p26">
              <a:extLst>
                <a:ext uri="{FF2B5EF4-FFF2-40B4-BE49-F238E27FC236}">
                  <a16:creationId xmlns:a16="http://schemas.microsoft.com/office/drawing/2014/main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68;p26">
              <a:extLst>
                <a:ext uri="{FF2B5EF4-FFF2-40B4-BE49-F238E27FC236}">
                  <a16:creationId xmlns:a16="http://schemas.microsoft.com/office/drawing/2014/main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9;p26">
              <a:extLst>
                <a:ext uri="{FF2B5EF4-FFF2-40B4-BE49-F238E27FC236}">
                  <a16:creationId xmlns:a16="http://schemas.microsoft.com/office/drawing/2014/main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70;p26">
              <a:extLst>
                <a:ext uri="{FF2B5EF4-FFF2-40B4-BE49-F238E27FC236}">
                  <a16:creationId xmlns:a16="http://schemas.microsoft.com/office/drawing/2014/main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71;p26">
              <a:extLst>
                <a:ext uri="{FF2B5EF4-FFF2-40B4-BE49-F238E27FC236}">
                  <a16:creationId xmlns:a16="http://schemas.microsoft.com/office/drawing/2014/main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72;p26">
              <a:extLst>
                <a:ext uri="{FF2B5EF4-FFF2-40B4-BE49-F238E27FC236}">
                  <a16:creationId xmlns:a16="http://schemas.microsoft.com/office/drawing/2014/main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73;p26">
              <a:extLst>
                <a:ext uri="{FF2B5EF4-FFF2-40B4-BE49-F238E27FC236}">
                  <a16:creationId xmlns:a16="http://schemas.microsoft.com/office/drawing/2014/main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74;p26">
              <a:extLst>
                <a:ext uri="{FF2B5EF4-FFF2-40B4-BE49-F238E27FC236}">
                  <a16:creationId xmlns:a16="http://schemas.microsoft.com/office/drawing/2014/main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75;p26">
              <a:extLst>
                <a:ext uri="{FF2B5EF4-FFF2-40B4-BE49-F238E27FC236}">
                  <a16:creationId xmlns:a16="http://schemas.microsoft.com/office/drawing/2014/main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76;p26">
              <a:extLst>
                <a:ext uri="{FF2B5EF4-FFF2-40B4-BE49-F238E27FC236}">
                  <a16:creationId xmlns:a16="http://schemas.microsoft.com/office/drawing/2014/main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77;p26">
              <a:extLst>
                <a:ext uri="{FF2B5EF4-FFF2-40B4-BE49-F238E27FC236}">
                  <a16:creationId xmlns:a16="http://schemas.microsoft.com/office/drawing/2014/main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78;p26">
              <a:extLst>
                <a:ext uri="{FF2B5EF4-FFF2-40B4-BE49-F238E27FC236}">
                  <a16:creationId xmlns:a16="http://schemas.microsoft.com/office/drawing/2014/main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79;p26">
              <a:extLst>
                <a:ext uri="{FF2B5EF4-FFF2-40B4-BE49-F238E27FC236}">
                  <a16:creationId xmlns:a16="http://schemas.microsoft.com/office/drawing/2014/main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80;p26">
              <a:extLst>
                <a:ext uri="{FF2B5EF4-FFF2-40B4-BE49-F238E27FC236}">
                  <a16:creationId xmlns:a16="http://schemas.microsoft.com/office/drawing/2014/main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81;p26">
              <a:extLst>
                <a:ext uri="{FF2B5EF4-FFF2-40B4-BE49-F238E27FC236}">
                  <a16:creationId xmlns:a16="http://schemas.microsoft.com/office/drawing/2014/main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82;p26">
              <a:extLst>
                <a:ext uri="{FF2B5EF4-FFF2-40B4-BE49-F238E27FC236}">
                  <a16:creationId xmlns:a16="http://schemas.microsoft.com/office/drawing/2014/main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683;p26">
              <a:extLst>
                <a:ext uri="{FF2B5EF4-FFF2-40B4-BE49-F238E27FC236}">
                  <a16:creationId xmlns:a16="http://schemas.microsoft.com/office/drawing/2014/main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684;p26">
              <a:extLst>
                <a:ext uri="{FF2B5EF4-FFF2-40B4-BE49-F238E27FC236}">
                  <a16:creationId xmlns:a16="http://schemas.microsoft.com/office/drawing/2014/main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685;p26">
              <a:extLst>
                <a:ext uri="{FF2B5EF4-FFF2-40B4-BE49-F238E27FC236}">
                  <a16:creationId xmlns:a16="http://schemas.microsoft.com/office/drawing/2014/main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686;p26">
              <a:extLst>
                <a:ext uri="{FF2B5EF4-FFF2-40B4-BE49-F238E27FC236}">
                  <a16:creationId xmlns:a16="http://schemas.microsoft.com/office/drawing/2014/main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87;p26">
              <a:extLst>
                <a:ext uri="{FF2B5EF4-FFF2-40B4-BE49-F238E27FC236}">
                  <a16:creationId xmlns:a16="http://schemas.microsoft.com/office/drawing/2014/main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88;p26">
              <a:extLst>
                <a:ext uri="{FF2B5EF4-FFF2-40B4-BE49-F238E27FC236}">
                  <a16:creationId xmlns:a16="http://schemas.microsoft.com/office/drawing/2014/main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89;p26">
              <a:extLst>
                <a:ext uri="{FF2B5EF4-FFF2-40B4-BE49-F238E27FC236}">
                  <a16:creationId xmlns:a16="http://schemas.microsoft.com/office/drawing/2014/main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90;p26">
              <a:extLst>
                <a:ext uri="{FF2B5EF4-FFF2-40B4-BE49-F238E27FC236}">
                  <a16:creationId xmlns:a16="http://schemas.microsoft.com/office/drawing/2014/main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91;p26">
              <a:extLst>
                <a:ext uri="{FF2B5EF4-FFF2-40B4-BE49-F238E27FC236}">
                  <a16:creationId xmlns:a16="http://schemas.microsoft.com/office/drawing/2014/main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92;p26">
              <a:extLst>
                <a:ext uri="{FF2B5EF4-FFF2-40B4-BE49-F238E27FC236}">
                  <a16:creationId xmlns:a16="http://schemas.microsoft.com/office/drawing/2014/main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93;p26">
              <a:extLst>
                <a:ext uri="{FF2B5EF4-FFF2-40B4-BE49-F238E27FC236}">
                  <a16:creationId xmlns:a16="http://schemas.microsoft.com/office/drawing/2014/main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94;p26">
              <a:extLst>
                <a:ext uri="{FF2B5EF4-FFF2-40B4-BE49-F238E27FC236}">
                  <a16:creationId xmlns:a16="http://schemas.microsoft.com/office/drawing/2014/main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95;p26">
              <a:extLst>
                <a:ext uri="{FF2B5EF4-FFF2-40B4-BE49-F238E27FC236}">
                  <a16:creationId xmlns:a16="http://schemas.microsoft.com/office/drawing/2014/main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96;p26">
              <a:extLst>
                <a:ext uri="{FF2B5EF4-FFF2-40B4-BE49-F238E27FC236}">
                  <a16:creationId xmlns:a16="http://schemas.microsoft.com/office/drawing/2014/main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97;p26">
              <a:extLst>
                <a:ext uri="{FF2B5EF4-FFF2-40B4-BE49-F238E27FC236}">
                  <a16:creationId xmlns:a16="http://schemas.microsoft.com/office/drawing/2014/main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98;p26">
              <a:extLst>
                <a:ext uri="{FF2B5EF4-FFF2-40B4-BE49-F238E27FC236}">
                  <a16:creationId xmlns:a16="http://schemas.microsoft.com/office/drawing/2014/main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99;p26">
              <a:extLst>
                <a:ext uri="{FF2B5EF4-FFF2-40B4-BE49-F238E27FC236}">
                  <a16:creationId xmlns:a16="http://schemas.microsoft.com/office/drawing/2014/main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00;p26">
              <a:extLst>
                <a:ext uri="{FF2B5EF4-FFF2-40B4-BE49-F238E27FC236}">
                  <a16:creationId xmlns:a16="http://schemas.microsoft.com/office/drawing/2014/main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01;p26">
              <a:extLst>
                <a:ext uri="{FF2B5EF4-FFF2-40B4-BE49-F238E27FC236}">
                  <a16:creationId xmlns:a16="http://schemas.microsoft.com/office/drawing/2014/main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02;p26">
              <a:extLst>
                <a:ext uri="{FF2B5EF4-FFF2-40B4-BE49-F238E27FC236}">
                  <a16:creationId xmlns:a16="http://schemas.microsoft.com/office/drawing/2014/main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03;p26">
              <a:extLst>
                <a:ext uri="{FF2B5EF4-FFF2-40B4-BE49-F238E27FC236}">
                  <a16:creationId xmlns:a16="http://schemas.microsoft.com/office/drawing/2014/main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212809" y="9255832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5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6018594"/>
            <a:ext cx="5987098" cy="3780640"/>
          </a:xfrm>
          <a:prstGeom prst="rect">
            <a:avLst/>
          </a:prstGeom>
        </p:spPr>
      </p:pic>
      <p:grpSp>
        <p:nvGrpSpPr>
          <p:cNvPr id="33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4301239" y="6971040"/>
            <a:ext cx="2976098" cy="2965430"/>
            <a:chOff x="6292350" y="1776075"/>
            <a:chExt cx="2430925" cy="2404675"/>
          </a:xfrm>
        </p:grpSpPr>
        <p:sp>
          <p:nvSpPr>
            <p:cNvPr id="34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728;p28">
            <a:extLst>
              <a:ext uri="{FF2B5EF4-FFF2-40B4-BE49-F238E27FC236}">
                <a16:creationId xmlns:a16="http://schemas.microsoft.com/office/drawing/2014/main" id="{075DB17A-7353-4D2F-A650-B4CE0C7E9E57}"/>
              </a:ext>
            </a:extLst>
          </p:cNvPr>
          <p:cNvGrpSpPr/>
          <p:nvPr/>
        </p:nvGrpSpPr>
        <p:grpSpPr>
          <a:xfrm flipH="1">
            <a:off x="1929205" y="7610411"/>
            <a:ext cx="1759867" cy="2359386"/>
            <a:chOff x="797124" y="1924250"/>
            <a:chExt cx="1819110" cy="2485557"/>
          </a:xfrm>
        </p:grpSpPr>
        <p:sp>
          <p:nvSpPr>
            <p:cNvPr id="98" name="Google Shape;729;p28">
              <a:extLst>
                <a:ext uri="{FF2B5EF4-FFF2-40B4-BE49-F238E27FC236}">
                  <a16:creationId xmlns:a16="http://schemas.microsoft.com/office/drawing/2014/main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0;p28">
              <a:extLst>
                <a:ext uri="{FF2B5EF4-FFF2-40B4-BE49-F238E27FC236}">
                  <a16:creationId xmlns:a16="http://schemas.microsoft.com/office/drawing/2014/main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;p28">
              <a:extLst>
                <a:ext uri="{FF2B5EF4-FFF2-40B4-BE49-F238E27FC236}">
                  <a16:creationId xmlns:a16="http://schemas.microsoft.com/office/drawing/2014/main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32;p28">
              <a:extLst>
                <a:ext uri="{FF2B5EF4-FFF2-40B4-BE49-F238E27FC236}">
                  <a16:creationId xmlns:a16="http://schemas.microsoft.com/office/drawing/2014/main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3;p28">
              <a:extLst>
                <a:ext uri="{FF2B5EF4-FFF2-40B4-BE49-F238E27FC236}">
                  <a16:creationId xmlns:a16="http://schemas.microsoft.com/office/drawing/2014/main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4;p28">
              <a:extLst>
                <a:ext uri="{FF2B5EF4-FFF2-40B4-BE49-F238E27FC236}">
                  <a16:creationId xmlns:a16="http://schemas.microsoft.com/office/drawing/2014/main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5;p28">
              <a:extLst>
                <a:ext uri="{FF2B5EF4-FFF2-40B4-BE49-F238E27FC236}">
                  <a16:creationId xmlns:a16="http://schemas.microsoft.com/office/drawing/2014/main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6;p28">
              <a:extLst>
                <a:ext uri="{FF2B5EF4-FFF2-40B4-BE49-F238E27FC236}">
                  <a16:creationId xmlns:a16="http://schemas.microsoft.com/office/drawing/2014/main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7;p28">
              <a:extLst>
                <a:ext uri="{FF2B5EF4-FFF2-40B4-BE49-F238E27FC236}">
                  <a16:creationId xmlns:a16="http://schemas.microsoft.com/office/drawing/2014/main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738;p28">
              <a:extLst>
                <a:ext uri="{FF2B5EF4-FFF2-40B4-BE49-F238E27FC236}">
                  <a16:creationId xmlns:a16="http://schemas.microsoft.com/office/drawing/2014/main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9;p28">
              <a:extLst>
                <a:ext uri="{FF2B5EF4-FFF2-40B4-BE49-F238E27FC236}">
                  <a16:creationId xmlns:a16="http://schemas.microsoft.com/office/drawing/2014/main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740;p28">
              <a:extLst>
                <a:ext uri="{FF2B5EF4-FFF2-40B4-BE49-F238E27FC236}">
                  <a16:creationId xmlns:a16="http://schemas.microsoft.com/office/drawing/2014/main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741;p28">
              <a:extLst>
                <a:ext uri="{FF2B5EF4-FFF2-40B4-BE49-F238E27FC236}">
                  <a16:creationId xmlns:a16="http://schemas.microsoft.com/office/drawing/2014/main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742;p28">
              <a:extLst>
                <a:ext uri="{FF2B5EF4-FFF2-40B4-BE49-F238E27FC236}">
                  <a16:creationId xmlns:a16="http://schemas.microsoft.com/office/drawing/2014/main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743;p28">
              <a:extLst>
                <a:ext uri="{FF2B5EF4-FFF2-40B4-BE49-F238E27FC236}">
                  <a16:creationId xmlns:a16="http://schemas.microsoft.com/office/drawing/2014/main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744;p28">
              <a:extLst>
                <a:ext uri="{FF2B5EF4-FFF2-40B4-BE49-F238E27FC236}">
                  <a16:creationId xmlns:a16="http://schemas.microsoft.com/office/drawing/2014/main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745;p28">
              <a:extLst>
                <a:ext uri="{FF2B5EF4-FFF2-40B4-BE49-F238E27FC236}">
                  <a16:creationId xmlns:a16="http://schemas.microsoft.com/office/drawing/2014/main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746;p28">
              <a:extLst>
                <a:ext uri="{FF2B5EF4-FFF2-40B4-BE49-F238E27FC236}">
                  <a16:creationId xmlns:a16="http://schemas.microsoft.com/office/drawing/2014/main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747;p28">
              <a:extLst>
                <a:ext uri="{FF2B5EF4-FFF2-40B4-BE49-F238E27FC236}">
                  <a16:creationId xmlns:a16="http://schemas.microsoft.com/office/drawing/2014/main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748;p28">
              <a:extLst>
                <a:ext uri="{FF2B5EF4-FFF2-40B4-BE49-F238E27FC236}">
                  <a16:creationId xmlns:a16="http://schemas.microsoft.com/office/drawing/2014/main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749;p28">
              <a:extLst>
                <a:ext uri="{FF2B5EF4-FFF2-40B4-BE49-F238E27FC236}">
                  <a16:creationId xmlns:a16="http://schemas.microsoft.com/office/drawing/2014/main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750;p28">
              <a:extLst>
                <a:ext uri="{FF2B5EF4-FFF2-40B4-BE49-F238E27FC236}">
                  <a16:creationId xmlns:a16="http://schemas.microsoft.com/office/drawing/2014/main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751;p28">
              <a:extLst>
                <a:ext uri="{FF2B5EF4-FFF2-40B4-BE49-F238E27FC236}">
                  <a16:creationId xmlns:a16="http://schemas.microsoft.com/office/drawing/2014/main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143000" y="9334500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6797079" y="4732972"/>
            <a:ext cx="2184271" cy="2412863"/>
            <a:chOff x="6292350" y="1776075"/>
            <a:chExt cx="2430925" cy="2404675"/>
          </a:xfrm>
        </p:grpSpPr>
        <p:sp>
          <p:nvSpPr>
            <p:cNvPr id="31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36" name="Google Shape;2836;p56"/>
          <p:cNvGrpSpPr/>
          <p:nvPr/>
        </p:nvGrpSpPr>
        <p:grpSpPr>
          <a:xfrm>
            <a:off x="14354352" y="8395633"/>
            <a:ext cx="2441608" cy="754406"/>
            <a:chOff x="7812047" y="4100311"/>
            <a:chExt cx="715511" cy="608196"/>
          </a:xfrm>
        </p:grpSpPr>
        <p:grpSp>
          <p:nvGrpSpPr>
            <p:cNvPr id="2837" name="Google Shape;2837;p56"/>
            <p:cNvGrpSpPr/>
            <p:nvPr/>
          </p:nvGrpSpPr>
          <p:grpSpPr>
            <a:xfrm>
              <a:off x="7812047" y="4153807"/>
              <a:ext cx="715511" cy="554700"/>
              <a:chOff x="7812047" y="4153807"/>
              <a:chExt cx="715511" cy="554700"/>
            </a:xfrm>
          </p:grpSpPr>
          <p:sp>
            <p:nvSpPr>
              <p:cNvPr id="2838" name="Google Shape;2838;p56"/>
              <p:cNvSpPr/>
              <p:nvPr/>
            </p:nvSpPr>
            <p:spPr>
              <a:xfrm rot="5400000">
                <a:off x="7954858" y="4135807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39" name="Google Shape;2839;p56"/>
              <p:cNvSpPr/>
              <p:nvPr/>
            </p:nvSpPr>
            <p:spPr>
              <a:xfrm>
                <a:off x="7812047" y="4228209"/>
                <a:ext cx="86400" cy="3393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40" name="Google Shape;2840;p56"/>
            <p:cNvSpPr/>
            <p:nvPr/>
          </p:nvSpPr>
          <p:spPr>
            <a:xfrm rot="5400000">
              <a:off x="794202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1" name="Google Shape;2841;p56"/>
          <p:cNvSpPr/>
          <p:nvPr/>
        </p:nvSpPr>
        <p:spPr>
          <a:xfrm>
            <a:off x="16795960" y="6206788"/>
            <a:ext cx="859800" cy="836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trong 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575180" y="-1359227"/>
            <a:ext cx="10162055" cy="961584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 flipV="1">
            <a:off x="10832947" y="3223958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135183" y="-58418"/>
            <a:ext cx="5631192" cy="52651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949468" y="6872291"/>
            <a:ext cx="5501070" cy="51435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90183">
            <a:off x="14670518" y="7066176"/>
            <a:ext cx="2980327" cy="273072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-1045071" y="0"/>
            <a:ext cx="4046516" cy="40111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70816" y="972217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4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313182">
            <a:off x="13338511" y="4828500"/>
            <a:ext cx="4036332" cy="400101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03108"/>
            <a:ext cx="1012747" cy="9351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0" y="816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nl-NL" sz="4000" b="1" kern="0" dirty="0">
                <a:solidFill>
                  <a:schemeClr val="bg1">
                    <a:lumMod val="10000"/>
                  </a:schemeClr>
                </a:solidFill>
                <a:cs typeface="Arial" panose="020B0604020202020204" pitchFamily="34" charset="0"/>
                <a:sym typeface="Arial"/>
              </a:rPr>
              <a:t>HĐ: </a:t>
            </a:r>
            <a:r>
              <a:rPr lang="en-US" sz="40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HÂN TÍCH CÁC VÍ DỤ:</a:t>
            </a:r>
            <a:endParaRPr lang="en-US" sz="4000" dirty="0">
              <a:solidFill>
                <a:schemeClr val="bg1">
                  <a:lumMod val="10000"/>
                </a:schemeClr>
              </a:solidFill>
            </a:endParaRPr>
          </a:p>
          <a:p>
            <a:pPr>
              <a:buClr>
                <a:srgbClr val="000000"/>
              </a:buClr>
              <a:buFont typeface="Arial"/>
              <a:buNone/>
            </a:pPr>
            <a:endParaRPr lang="en-US" sz="4000" kern="0" dirty="0">
              <a:solidFill>
                <a:schemeClr val="bg1">
                  <a:lumMod val="10000"/>
                </a:schemeClr>
              </a:solidFill>
              <a:cs typeface="Arial" panose="020B0604020202020204" pitchFamily="34" charset="0"/>
              <a:sym typeface="Arial"/>
            </a:endParaRPr>
          </a:p>
        </p:txBody>
      </p:sp>
      <p:sp>
        <p:nvSpPr>
          <p:cNvPr id="22" name="Google Shape;2254;p39"/>
          <p:cNvSpPr/>
          <p:nvPr/>
        </p:nvSpPr>
        <p:spPr>
          <a:xfrm>
            <a:off x="16992600" y="9105900"/>
            <a:ext cx="910282" cy="1011371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8294" y="497034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276550" y="9120949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 rotWithShape="1">
          <a:blip r:embed="rId4"/>
          <a:srcRect t="30236"/>
          <a:stretch/>
        </p:blipFill>
        <p:spPr>
          <a:xfrm>
            <a:off x="12954000" y="7277100"/>
            <a:ext cx="2362200" cy="249241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47509" y="2171700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các tỉ lệ thức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36065" y="2337048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47509" y="3897790"/>
            <a:ext cx="131404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chúng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1896" y="4066848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47509" y="6229685"/>
            <a:ext cx="7989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0828" y="6393300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052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6" grpId="0"/>
      <p:bldP spid="27" grpId="0" animBg="1"/>
      <p:bldP spid="28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63910" y="2204975"/>
            <a:ext cx="17953876" cy="7195554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tr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524333" y="2334998"/>
            <a:ext cx="12732973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4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pic>
        <p:nvPicPr>
          <p:cNvPr id="26" name="Picture 19">
            <a:extLst>
              <a:ext uri="{FF2B5EF4-FFF2-40B4-BE49-F238E27FC236}">
                <a16:creationId xmlns:a16="http://schemas.microsoft.com/office/drawing/2014/main" id="{30F38795-F5F4-4C91-81D6-D45265DF37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478000" y="5143500"/>
            <a:ext cx="3390365" cy="53182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x + y =  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398395" y="76200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6853352" y="923623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75148" y="9362972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3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4115070" flipH="1">
            <a:off x="16644677" y="8611922"/>
            <a:ext cx="1288301" cy="1277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2</TotalTime>
  <Words>2157</Words>
  <Application>Microsoft Office PowerPoint</Application>
  <PresentationFormat>Custom</PresentationFormat>
  <Paragraphs>308</Paragraphs>
  <Slides>37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1" baseType="lpstr">
      <vt:lpstr>Cambria Math</vt:lpstr>
      <vt:lpstr>Spectral</vt:lpstr>
      <vt:lpstr>Autour One</vt:lpstr>
      <vt:lpstr>Merriweather</vt:lpstr>
      <vt:lpstr>Arial</vt:lpstr>
      <vt:lpstr>.VnTime</vt:lpstr>
      <vt:lpstr>Times New Roman</vt:lpstr>
      <vt:lpstr>Symbol</vt:lpstr>
      <vt:lpstr>Merriweather Black</vt:lpstr>
      <vt:lpstr>Calibri</vt:lpstr>
      <vt:lpstr>Office Theme</vt:lpstr>
      <vt:lpstr>Graph Paper Style Thesis by Slidesgo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Ví dụ 1 (SGK – tr10)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and Blue Creative Mathematics Olympics Video</dc:title>
  <dc:creator>Mr CHU HONG VINH</dc:creator>
  <cp:lastModifiedBy>Nam Vân</cp:lastModifiedBy>
  <cp:revision>108</cp:revision>
  <dcterms:created xsi:type="dcterms:W3CDTF">2006-08-16T00:00:00Z</dcterms:created>
  <dcterms:modified xsi:type="dcterms:W3CDTF">2024-01-25T04:07:51Z</dcterms:modified>
  <dc:identifier>DAFOn_7ZoxE</dc:identifier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1-25T04:04:12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178ee34a-4590-4c35-8894-a739f4744e00</vt:lpwstr>
  </property>
  <property fmtid="{D5CDD505-2E9C-101B-9397-08002B2CF9AE}" pid="7" name="MSIP_Label_defa4170-0d19-0005-0004-bc88714345d2_ActionId">
    <vt:lpwstr>37d42bfd-b9ed-44ab-9dbd-bb039a7ed979</vt:lpwstr>
  </property>
  <property fmtid="{D5CDD505-2E9C-101B-9397-08002B2CF9AE}" pid="8" name="MSIP_Label_defa4170-0d19-0005-0004-bc88714345d2_ContentBits">
    <vt:lpwstr>0</vt:lpwstr>
  </property>
</Properties>
</file>